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2B4284" w14:textId="767C2269" w:rsidR="00561EF8" w:rsidRDefault="00561EF8">
      <w:r>
        <w:rPr>
          <w:rFonts w:hint="eastAsia"/>
        </w:rPr>
        <w:t>1</w:t>
      </w:r>
      <w:r>
        <w:t>1/6 homework</w:t>
      </w:r>
    </w:p>
    <w:p w14:paraId="221EF463" w14:textId="6C0D7C9E" w:rsidR="00E154BB" w:rsidRDefault="00864874">
      <w:r w:rsidRPr="00421005">
        <w:rPr>
          <w:position w:val="-54"/>
        </w:rPr>
        <w:object w:dxaOrig="9020" w:dyaOrig="12000" w14:anchorId="20CF98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pt;height:594pt" o:ole="">
            <v:imagedata r:id="rId7" o:title=""/>
          </v:shape>
          <o:OLEObject Type="Embed" ProgID="Equation.DSMT4" ShapeID="_x0000_i1025" DrawAspect="Content" ObjectID="_1761049524" r:id="rId8"/>
        </w:object>
      </w:r>
    </w:p>
    <w:p w14:paraId="023B1D5B" w14:textId="1C6079CA" w:rsidR="00515E63" w:rsidRDefault="00421005">
      <w:r w:rsidRPr="00693D34">
        <w:rPr>
          <w:position w:val="-104"/>
        </w:rPr>
        <w:object w:dxaOrig="9740" w:dyaOrig="12440" w14:anchorId="21A9F4E4">
          <v:shape id="_x0000_i1026" type="#_x0000_t75" style="width:474pt;height:605.7pt" o:ole="">
            <v:imagedata r:id="rId9" o:title=""/>
          </v:shape>
          <o:OLEObject Type="Embed" ProgID="Equation.DSMT4" ShapeID="_x0000_i1026" DrawAspect="Content" ObjectID="_1761049525" r:id="rId10"/>
        </w:object>
      </w:r>
    </w:p>
    <w:p w14:paraId="4328A88D" w14:textId="4FFD8FD4" w:rsidR="00693D34" w:rsidRDefault="00033A4A">
      <w:r w:rsidRPr="00033A4A">
        <w:rPr>
          <w:position w:val="-24"/>
        </w:rPr>
        <w:object w:dxaOrig="7960" w:dyaOrig="15200" w14:anchorId="14C5AC8E">
          <v:shape id="_x0000_i1027" type="#_x0000_t75" style="width:378pt;height:732pt" o:ole="">
            <v:imagedata r:id="rId11" o:title=""/>
          </v:shape>
          <o:OLEObject Type="Embed" ProgID="Equation.DSMT4" ShapeID="_x0000_i1027" DrawAspect="Content" ObjectID="_1761049526" r:id="rId12"/>
        </w:object>
      </w:r>
    </w:p>
    <w:p w14:paraId="49A50592" w14:textId="184816EE" w:rsidR="00033A4A" w:rsidRDefault="001C3DF9">
      <w:r w:rsidRPr="001C3DF9">
        <w:rPr>
          <w:position w:val="-148"/>
        </w:rPr>
        <w:object w:dxaOrig="8559" w:dyaOrig="6340" w14:anchorId="7EC92675">
          <v:shape id="_x0000_i1028" type="#_x0000_t75" style="width:425.7pt;height:318pt" o:ole="">
            <v:imagedata r:id="rId13" o:title=""/>
          </v:shape>
          <o:OLEObject Type="Embed" ProgID="Equation.DSMT4" ShapeID="_x0000_i1028" DrawAspect="Content" ObjectID="_1761049527" r:id="rId14"/>
        </w:object>
      </w:r>
    </w:p>
    <w:p w14:paraId="5F47B6C0" w14:textId="17B9331E" w:rsidR="001C3DF9" w:rsidRDefault="00574C34">
      <w:r w:rsidRPr="00574C34">
        <w:rPr>
          <w:position w:val="-62"/>
        </w:rPr>
        <w:object w:dxaOrig="9999" w:dyaOrig="6460" w14:anchorId="06F9545F">
          <v:shape id="_x0000_i1029" type="#_x0000_t75" style="width:456pt;height:300pt" o:ole="">
            <v:imagedata r:id="rId15" o:title=""/>
          </v:shape>
          <o:OLEObject Type="Embed" ProgID="Equation.DSMT4" ShapeID="_x0000_i1029" DrawAspect="Content" ObjectID="_1761049528" r:id="rId16"/>
        </w:object>
      </w:r>
    </w:p>
    <w:p w14:paraId="31A1F1D3" w14:textId="7B9E8B87" w:rsidR="00A349D8" w:rsidRDefault="003B4EA1">
      <w:r w:rsidRPr="003B4EA1">
        <w:rPr>
          <w:position w:val="-218"/>
        </w:rPr>
        <w:object w:dxaOrig="8620" w:dyaOrig="9580" w14:anchorId="3CF24511">
          <v:shape id="_x0000_i1030" type="#_x0000_t75" style="width:6in;height:480pt" o:ole="">
            <v:imagedata r:id="rId17" o:title=""/>
          </v:shape>
          <o:OLEObject Type="Embed" ProgID="Equation.DSMT4" ShapeID="_x0000_i1030" DrawAspect="Content" ObjectID="_1761049529" r:id="rId18"/>
        </w:object>
      </w:r>
    </w:p>
    <w:p w14:paraId="333ED481" w14:textId="48F9636F" w:rsidR="003B4EA1" w:rsidRDefault="00EA6C37">
      <w:r w:rsidRPr="00EA6C37">
        <w:rPr>
          <w:position w:val="-136"/>
        </w:rPr>
        <w:object w:dxaOrig="9380" w:dyaOrig="7960" w14:anchorId="4BE99B3C">
          <v:shape id="_x0000_i1031" type="#_x0000_t75" style="width:468pt;height:396pt" o:ole="">
            <v:imagedata r:id="rId19" o:title=""/>
          </v:shape>
          <o:OLEObject Type="Embed" ProgID="Equation.DSMT4" ShapeID="_x0000_i1031" DrawAspect="Content" ObjectID="_1761049530" r:id="rId20"/>
        </w:object>
      </w:r>
    </w:p>
    <w:p w14:paraId="1C534137" w14:textId="773E872C" w:rsidR="00EA6C37" w:rsidRDefault="00040654">
      <w:r w:rsidRPr="00040654">
        <w:rPr>
          <w:position w:val="-76"/>
        </w:rPr>
        <w:object w:dxaOrig="8460" w:dyaOrig="12019" w14:anchorId="3CF1B231">
          <v:shape id="_x0000_i1032" type="#_x0000_t75" style="width:426pt;height:599.7pt" o:ole="">
            <v:imagedata r:id="rId21" o:title=""/>
          </v:shape>
          <o:OLEObject Type="Embed" ProgID="Equation.DSMT4" ShapeID="_x0000_i1032" DrawAspect="Content" ObjectID="_1761049531" r:id="rId22"/>
        </w:object>
      </w:r>
    </w:p>
    <w:p w14:paraId="2612B22F" w14:textId="77777777" w:rsidR="00470460" w:rsidRDefault="00470460">
      <w:r w:rsidRPr="00470460">
        <w:rPr>
          <w:position w:val="-162"/>
        </w:rPr>
        <w:object w:dxaOrig="6920" w:dyaOrig="8740" w14:anchorId="25893042">
          <v:shape id="_x0000_i1033" type="#_x0000_t75" style="width:348pt;height:438pt" o:ole="">
            <v:imagedata r:id="rId23" o:title=""/>
          </v:shape>
          <o:OLEObject Type="Embed" ProgID="Equation.DSMT4" ShapeID="_x0000_i1033" DrawAspect="Content" ObjectID="_1761049532" r:id="rId24"/>
        </w:object>
      </w:r>
    </w:p>
    <w:p w14:paraId="5CFDF4C0" w14:textId="66BE986D" w:rsidR="00040654" w:rsidRDefault="00470460">
      <w:r w:rsidRPr="00470460">
        <w:rPr>
          <w:position w:val="-196"/>
        </w:rPr>
        <w:object w:dxaOrig="8580" w:dyaOrig="3900" w14:anchorId="7C81BF58">
          <v:shape id="_x0000_i1034" type="#_x0000_t75" style="width:6in;height:198pt" o:ole="">
            <v:imagedata r:id="rId25" o:title=""/>
          </v:shape>
          <o:OLEObject Type="Embed" ProgID="Equation.DSMT4" ShapeID="_x0000_i1034" DrawAspect="Content" ObjectID="_1761049533" r:id="rId26"/>
        </w:object>
      </w:r>
    </w:p>
    <w:p w14:paraId="3C1EEF8B" w14:textId="77777777" w:rsidR="00D024C2" w:rsidRDefault="00D024C2"/>
    <w:p w14:paraId="528D4A6A" w14:textId="77777777" w:rsidR="00D024C2" w:rsidRDefault="00D024C2"/>
    <w:p w14:paraId="6B298100" w14:textId="140FD463" w:rsidR="00D024C2" w:rsidRDefault="00D024C2">
      <w:r>
        <w:rPr>
          <w:rFonts w:hint="eastAsia"/>
        </w:rPr>
        <w:lastRenderedPageBreak/>
        <w:t>1</w:t>
      </w:r>
      <w:r>
        <w:t>1/7 homework</w:t>
      </w:r>
    </w:p>
    <w:p w14:paraId="28DE5D46" w14:textId="08C3A175" w:rsidR="00D024C2" w:rsidRDefault="0063454A">
      <w:r w:rsidRPr="0063454A">
        <w:rPr>
          <w:position w:val="-178"/>
        </w:rPr>
        <w:object w:dxaOrig="7540" w:dyaOrig="13900" w14:anchorId="1FF5C8A2">
          <v:shape id="_x0000_i1035" type="#_x0000_t75" style="width:378pt;height:695.7pt" o:ole="">
            <v:imagedata r:id="rId27" o:title=""/>
          </v:shape>
          <o:OLEObject Type="Embed" ProgID="Equation.DSMT4" ShapeID="_x0000_i1035" DrawAspect="Content" ObjectID="_1761049534" r:id="rId28"/>
        </w:object>
      </w:r>
    </w:p>
    <w:p w14:paraId="6032892F" w14:textId="01EB4CA3" w:rsidR="0063454A" w:rsidRDefault="00AB686B">
      <w:r w:rsidRPr="00AB686B">
        <w:rPr>
          <w:position w:val="-114"/>
        </w:rPr>
        <w:object w:dxaOrig="5520" w:dyaOrig="2780" w14:anchorId="2F3AD579">
          <v:shape id="_x0000_i1036" type="#_x0000_t75" style="width:276pt;height:138pt" o:ole="">
            <v:imagedata r:id="rId29" o:title=""/>
          </v:shape>
          <o:OLEObject Type="Embed" ProgID="Equation.DSMT4" ShapeID="_x0000_i1036" DrawAspect="Content" ObjectID="_1761049535" r:id="rId30"/>
        </w:object>
      </w:r>
    </w:p>
    <w:p w14:paraId="198E3180" w14:textId="2E13D0BF" w:rsidR="00AB686B" w:rsidRDefault="00AB686B">
      <w:r>
        <w:rPr>
          <w:noProof/>
        </w:rPr>
        <w:drawing>
          <wp:inline distT="0" distB="0" distL="0" distR="0" wp14:anchorId="342EFA48" wp14:editId="254047EB">
            <wp:extent cx="5273675" cy="4447540"/>
            <wp:effectExtent l="0" t="0" r="3175" b="0"/>
            <wp:docPr id="142217836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444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50801" w14:textId="0DB2FA48" w:rsidR="00AB686B" w:rsidRDefault="00F26AD5">
      <w:r w:rsidRPr="00F26AD5">
        <w:rPr>
          <w:position w:val="-154"/>
        </w:rPr>
        <w:object w:dxaOrig="7420" w:dyaOrig="3200" w14:anchorId="4D74B285">
          <v:shape id="_x0000_i1037" type="#_x0000_t75" style="width:372pt;height:162pt" o:ole="">
            <v:imagedata r:id="rId32" o:title=""/>
          </v:shape>
          <o:OLEObject Type="Embed" ProgID="Equation.DSMT4" ShapeID="_x0000_i1037" DrawAspect="Content" ObjectID="_1761049536" r:id="rId33"/>
        </w:object>
      </w:r>
    </w:p>
    <w:p w14:paraId="59B866FF" w14:textId="7FE4E9A3" w:rsidR="00F26AD5" w:rsidRDefault="00D4594D">
      <w:r w:rsidRPr="00D4594D">
        <w:rPr>
          <w:position w:val="-82"/>
        </w:rPr>
        <w:object w:dxaOrig="6700" w:dyaOrig="12000" w14:anchorId="5DCE4F63">
          <v:shape id="_x0000_i1038" type="#_x0000_t75" style="width:336pt;height:600pt" o:ole="">
            <v:imagedata r:id="rId34" o:title=""/>
          </v:shape>
          <o:OLEObject Type="Embed" ProgID="Equation.DSMT4" ShapeID="_x0000_i1038" DrawAspect="Content" ObjectID="_1761049537" r:id="rId35"/>
        </w:object>
      </w:r>
    </w:p>
    <w:p w14:paraId="31FB6C72" w14:textId="55A6DFDF" w:rsidR="00272675" w:rsidRDefault="00351F86">
      <w:r w:rsidRPr="00351F86">
        <w:rPr>
          <w:position w:val="-178"/>
        </w:rPr>
        <w:object w:dxaOrig="6080" w:dyaOrig="12920" w14:anchorId="0761837E">
          <v:shape id="_x0000_i1039" type="#_x0000_t75" style="width:336.95pt;height:715.9pt" o:ole="">
            <v:imagedata r:id="rId36" o:title=""/>
          </v:shape>
          <o:OLEObject Type="Embed" ProgID="Equation.DSMT4" ShapeID="_x0000_i1039" DrawAspect="Content" ObjectID="_1761049538" r:id="rId37"/>
        </w:object>
      </w:r>
    </w:p>
    <w:p w14:paraId="0A4CE2D8" w14:textId="2EFFA0E3" w:rsidR="00F02048" w:rsidRDefault="004348E7">
      <w:r w:rsidRPr="004348E7">
        <w:rPr>
          <w:position w:val="-88"/>
        </w:rPr>
        <w:object w:dxaOrig="7600" w:dyaOrig="7160" w14:anchorId="5470F470">
          <v:shape id="_x0000_i1051" type="#_x0000_t75" style="width:379.9pt;height:358.1pt" o:ole="">
            <v:imagedata r:id="rId38" o:title=""/>
          </v:shape>
          <o:OLEObject Type="Embed" ProgID="Equation.DSMT4" ShapeID="_x0000_i1051" DrawAspect="Content" ObjectID="_1761049539" r:id="rId39"/>
        </w:object>
      </w:r>
    </w:p>
    <w:p w14:paraId="49277225" w14:textId="2A6ACFD6" w:rsidR="004348E7" w:rsidRDefault="0049534D">
      <w:r w:rsidRPr="0049534D">
        <w:rPr>
          <w:position w:val="-254"/>
        </w:rPr>
        <w:object w:dxaOrig="6740" w:dyaOrig="5179" w14:anchorId="2CC070BD">
          <v:shape id="_x0000_i1059" type="#_x0000_t75" style="width:336.95pt;height:258.95pt" o:ole="">
            <v:imagedata r:id="rId40" o:title=""/>
          </v:shape>
          <o:OLEObject Type="Embed" ProgID="Equation.DSMT4" ShapeID="_x0000_i1059" DrawAspect="Content" ObjectID="_1761049540" r:id="rId41"/>
        </w:object>
      </w:r>
    </w:p>
    <w:p w14:paraId="5ACCB844" w14:textId="0F478A68" w:rsidR="0049534D" w:rsidRDefault="004145FD">
      <w:r w:rsidRPr="004145FD">
        <w:rPr>
          <w:position w:val="-226"/>
        </w:rPr>
        <w:object w:dxaOrig="7140" w:dyaOrig="10020" w14:anchorId="3C519514">
          <v:shape id="_x0000_i1071" type="#_x0000_t75" style="width:357.15pt;height:501.15pt" o:ole="">
            <v:imagedata r:id="rId42" o:title=""/>
          </v:shape>
          <o:OLEObject Type="Embed" ProgID="Equation.DSMT4" ShapeID="_x0000_i1071" DrawAspect="Content" ObjectID="_1761049541" r:id="rId43"/>
        </w:object>
      </w:r>
    </w:p>
    <w:p w14:paraId="6EC1C351" w14:textId="20818ED9" w:rsidR="004145FD" w:rsidRDefault="00AF0F2B">
      <w:r w:rsidRPr="00AF0F2B">
        <w:rPr>
          <w:position w:val="-212"/>
        </w:rPr>
        <w:object w:dxaOrig="7800" w:dyaOrig="10380" w14:anchorId="51DC32A7">
          <v:shape id="_x0000_i1075" type="#_x0000_t75" style="width:390pt;height:519.15pt" o:ole="">
            <v:imagedata r:id="rId44" o:title=""/>
          </v:shape>
          <o:OLEObject Type="Embed" ProgID="Equation.DSMT4" ShapeID="_x0000_i1075" DrawAspect="Content" ObjectID="_1761049542" r:id="rId45"/>
        </w:object>
      </w:r>
    </w:p>
    <w:sectPr w:rsidR="004145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C29864" w14:textId="77777777" w:rsidR="00DB63E0" w:rsidRDefault="00DB63E0" w:rsidP="00AB686B">
      <w:r>
        <w:separator/>
      </w:r>
    </w:p>
  </w:endnote>
  <w:endnote w:type="continuationSeparator" w:id="0">
    <w:p w14:paraId="32E36C1B" w14:textId="77777777" w:rsidR="00DB63E0" w:rsidRDefault="00DB63E0" w:rsidP="00AB68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3CE336" w14:textId="77777777" w:rsidR="00DB63E0" w:rsidRDefault="00DB63E0" w:rsidP="00AB686B">
      <w:r>
        <w:separator/>
      </w:r>
    </w:p>
  </w:footnote>
  <w:footnote w:type="continuationSeparator" w:id="0">
    <w:p w14:paraId="735DB13B" w14:textId="77777777" w:rsidR="00DB63E0" w:rsidRDefault="00DB63E0" w:rsidP="00AB686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3C13"/>
    <w:rsid w:val="00033A4A"/>
    <w:rsid w:val="00040654"/>
    <w:rsid w:val="000F3619"/>
    <w:rsid w:val="001120E1"/>
    <w:rsid w:val="00160141"/>
    <w:rsid w:val="001B6A0A"/>
    <w:rsid w:val="001C3DF9"/>
    <w:rsid w:val="001D6FCC"/>
    <w:rsid w:val="001F1C32"/>
    <w:rsid w:val="0020328F"/>
    <w:rsid w:val="00213A4D"/>
    <w:rsid w:val="002571AD"/>
    <w:rsid w:val="00272675"/>
    <w:rsid w:val="0035039C"/>
    <w:rsid w:val="00351F86"/>
    <w:rsid w:val="003A4E1C"/>
    <w:rsid w:val="003B4EA1"/>
    <w:rsid w:val="004145FD"/>
    <w:rsid w:val="00421005"/>
    <w:rsid w:val="004348E7"/>
    <w:rsid w:val="00435C7D"/>
    <w:rsid w:val="00470460"/>
    <w:rsid w:val="0049534D"/>
    <w:rsid w:val="004D5F78"/>
    <w:rsid w:val="00515E63"/>
    <w:rsid w:val="00561EF8"/>
    <w:rsid w:val="00574C34"/>
    <w:rsid w:val="005E368D"/>
    <w:rsid w:val="005F39E7"/>
    <w:rsid w:val="0063454A"/>
    <w:rsid w:val="00693D34"/>
    <w:rsid w:val="00807BA4"/>
    <w:rsid w:val="00834974"/>
    <w:rsid w:val="00847332"/>
    <w:rsid w:val="00864874"/>
    <w:rsid w:val="00876CE9"/>
    <w:rsid w:val="00887C0B"/>
    <w:rsid w:val="008D1869"/>
    <w:rsid w:val="008F37EB"/>
    <w:rsid w:val="00923C13"/>
    <w:rsid w:val="00951CCE"/>
    <w:rsid w:val="009A667A"/>
    <w:rsid w:val="009F0C5F"/>
    <w:rsid w:val="00A349D8"/>
    <w:rsid w:val="00AB686B"/>
    <w:rsid w:val="00AF0F2B"/>
    <w:rsid w:val="00BB1AD5"/>
    <w:rsid w:val="00C309D3"/>
    <w:rsid w:val="00D024C2"/>
    <w:rsid w:val="00D4594D"/>
    <w:rsid w:val="00D50504"/>
    <w:rsid w:val="00DB63E0"/>
    <w:rsid w:val="00DB718B"/>
    <w:rsid w:val="00DD38CD"/>
    <w:rsid w:val="00E13010"/>
    <w:rsid w:val="00E154BB"/>
    <w:rsid w:val="00E83CC1"/>
    <w:rsid w:val="00EA6C37"/>
    <w:rsid w:val="00F02048"/>
    <w:rsid w:val="00F26AD5"/>
    <w:rsid w:val="00F70C33"/>
    <w:rsid w:val="00F8260C"/>
    <w:rsid w:val="00F93E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245E89"/>
  <w15:chartTrackingRefBased/>
  <w15:docId w15:val="{4B6F0D7E-696C-4BCB-B6CC-6B50AF63EF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B686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B686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68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686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jpeg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D59DB9-CFB3-44D6-A6D7-31F83DE998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16</Pages>
  <Words>81</Words>
  <Characters>468</Characters>
  <Application>Microsoft Office Word</Application>
  <DocSecurity>0</DocSecurity>
  <Lines>3</Lines>
  <Paragraphs>1</Paragraphs>
  <ScaleCrop>false</ScaleCrop>
  <Company/>
  <LinksUpToDate>false</LinksUpToDate>
  <CharactersWithSpaces>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10</cp:revision>
  <dcterms:created xsi:type="dcterms:W3CDTF">2023-11-06T02:58:00Z</dcterms:created>
  <dcterms:modified xsi:type="dcterms:W3CDTF">2023-11-09T07:38:00Z</dcterms:modified>
</cp:coreProperties>
</file>